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5283" w:rsidRDefault="00EC5283" w:rsidP="00EC5283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Διαγώνισμα – Ομάδα </w:t>
      </w:r>
      <w:r>
        <w:rPr>
          <w:b/>
          <w:sz w:val="40"/>
          <w:szCs w:val="40"/>
        </w:rPr>
        <w:t>Β</w:t>
      </w:r>
      <w:r>
        <w:rPr>
          <w:b/>
          <w:sz w:val="40"/>
          <w:szCs w:val="40"/>
        </w:rPr>
        <w:br/>
        <w:t>Μαθηματικά και Στοιχεία Στατιστικής</w:t>
      </w:r>
    </w:p>
    <w:p w:rsidR="00EC5283" w:rsidRDefault="00EC5283" w:rsidP="00EC5283">
      <w:pPr>
        <w:jc w:val="center"/>
        <w:rPr>
          <w:sz w:val="24"/>
          <w:szCs w:val="24"/>
        </w:rPr>
      </w:pPr>
      <w:r w:rsidRPr="004333F2">
        <w:rPr>
          <w:sz w:val="24"/>
          <w:szCs w:val="24"/>
        </w:rPr>
        <w:t>Όνομα_______________  Επίθετο_________________      Ημερομηνία___________</w:t>
      </w:r>
    </w:p>
    <w:p w:rsidR="00EC5283" w:rsidRDefault="00EC5283" w:rsidP="00EC5283">
      <w:pPr>
        <w:jc w:val="center"/>
        <w:rPr>
          <w:sz w:val="24"/>
          <w:szCs w:val="24"/>
        </w:rPr>
      </w:pPr>
    </w:p>
    <w:p w:rsidR="00EC5283" w:rsidRPr="009D476C" w:rsidRDefault="00EC5283" w:rsidP="00EC5283">
      <w:pPr>
        <w:jc w:val="center"/>
        <w:rPr>
          <w:b/>
          <w:sz w:val="24"/>
          <w:szCs w:val="24"/>
        </w:rPr>
      </w:pPr>
      <w:r w:rsidRPr="009D476C">
        <w:rPr>
          <w:b/>
          <w:sz w:val="24"/>
          <w:szCs w:val="24"/>
        </w:rPr>
        <w:t>ΘΕΜΑ 1</w:t>
      </w:r>
    </w:p>
    <w:p w:rsidR="00EC5283" w:rsidRDefault="00EC5283" w:rsidP="00EC5283">
      <w:pPr>
        <w:rPr>
          <w:sz w:val="24"/>
          <w:szCs w:val="24"/>
        </w:rPr>
      </w:pPr>
      <w:r>
        <w:rPr>
          <w:sz w:val="24"/>
          <w:szCs w:val="24"/>
        </w:rPr>
        <w:t>Να βρείτε τα τοπικά ακρότατα της συναρτήσεων</w:t>
      </w:r>
      <w:r w:rsidRPr="00F127E2">
        <w:rPr>
          <w:sz w:val="24"/>
          <w:szCs w:val="24"/>
        </w:rPr>
        <w:t xml:space="preserve"> (δηλ</w:t>
      </w:r>
      <w:r>
        <w:rPr>
          <w:sz w:val="24"/>
          <w:szCs w:val="24"/>
        </w:rPr>
        <w:t>.</w:t>
      </w:r>
      <w:r w:rsidRPr="00F127E2">
        <w:rPr>
          <w:sz w:val="24"/>
          <w:szCs w:val="24"/>
        </w:rPr>
        <w:t xml:space="preserve"> για ποιο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x</w:t>
      </w:r>
      <w:r>
        <w:rPr>
          <w:sz w:val="24"/>
          <w:szCs w:val="24"/>
        </w:rPr>
        <w:t xml:space="preserve"> παρουσιάζουν μέγιστο ή ελάχιστο, και ποιο είναι αυτό το ελάχιστο και ποιο το μέγιστο</w:t>
      </w:r>
      <w:r w:rsidRPr="00F127E2">
        <w:rPr>
          <w:sz w:val="24"/>
          <w:szCs w:val="24"/>
        </w:rPr>
        <w:t>)</w:t>
      </w:r>
      <w:r>
        <w:rPr>
          <w:sz w:val="24"/>
          <w:szCs w:val="24"/>
        </w:rPr>
        <w:t xml:space="preserve">: </w:t>
      </w:r>
    </w:p>
    <w:p w:rsidR="00EC5283" w:rsidRDefault="00EC5283" w:rsidP="003C37A6">
      <w:pPr>
        <w:pStyle w:val="a3"/>
        <w:rPr>
          <w:sz w:val="24"/>
          <w:szCs w:val="24"/>
        </w:rPr>
      </w:pPr>
      <w:r w:rsidRPr="004333F2">
        <w:object w:dxaOrig="1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18pt" o:ole="">
            <v:imagedata r:id="rId5" o:title=""/>
          </v:shape>
          <o:OLEObject Type="Embed" ProgID="Equation.DSMT4" ShapeID="_x0000_i1025" DrawAspect="Content" ObjectID="_1543778231" r:id="rId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3C37A6">
        <w:rPr>
          <w:sz w:val="24"/>
          <w:szCs w:val="24"/>
        </w:rPr>
        <w:tab/>
      </w:r>
      <w:r w:rsidR="003C37A6">
        <w:rPr>
          <w:sz w:val="24"/>
          <w:szCs w:val="24"/>
        </w:rPr>
        <w:tab/>
      </w:r>
      <w:r w:rsidR="003C37A6">
        <w:rPr>
          <w:sz w:val="24"/>
          <w:szCs w:val="24"/>
        </w:rPr>
        <w:tab/>
      </w:r>
      <w:r w:rsidR="003C37A6">
        <w:rPr>
          <w:sz w:val="24"/>
          <w:szCs w:val="24"/>
        </w:rPr>
        <w:tab/>
      </w:r>
      <w:r w:rsidR="003C37A6">
        <w:rPr>
          <w:sz w:val="24"/>
          <w:szCs w:val="24"/>
        </w:rPr>
        <w:tab/>
      </w:r>
      <w:r>
        <w:rPr>
          <w:sz w:val="24"/>
          <w:szCs w:val="24"/>
        </w:rPr>
        <w:t>(μονάδες 6)</w:t>
      </w:r>
    </w:p>
    <w:p w:rsidR="00EC5283" w:rsidRPr="009D476C" w:rsidRDefault="00F01F08" w:rsidP="00EC5283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ΘΕΜΑ 2</w:t>
      </w:r>
    </w:p>
    <w:p w:rsidR="00E238A1" w:rsidRPr="00035957" w:rsidRDefault="00EC5283" w:rsidP="00E238A1">
      <w:pPr>
        <w:rPr>
          <w:sz w:val="24"/>
          <w:szCs w:val="24"/>
        </w:rPr>
      </w:pPr>
      <w:r>
        <w:rPr>
          <w:sz w:val="24"/>
          <w:szCs w:val="24"/>
        </w:rPr>
        <w:t xml:space="preserve">Να βρείτε εκείνους τους θετικούς αριθμούς που το άθροισμα τους είναι 100 και το άθροισμα των τετραγώνων τους να είναι το ελάχιστο. </w:t>
      </w:r>
      <w:r w:rsidR="003C37A6">
        <w:rPr>
          <w:sz w:val="24"/>
          <w:szCs w:val="24"/>
        </w:rPr>
        <w:tab/>
      </w:r>
      <w:r w:rsidR="003C37A6">
        <w:rPr>
          <w:sz w:val="24"/>
          <w:szCs w:val="24"/>
        </w:rPr>
        <w:tab/>
      </w:r>
      <w:r w:rsidR="00E238A1">
        <w:rPr>
          <w:sz w:val="24"/>
          <w:szCs w:val="24"/>
        </w:rPr>
        <w:t>(μονάδες 7)</w:t>
      </w:r>
    </w:p>
    <w:p w:rsidR="00EC5283" w:rsidRPr="00FC5D44" w:rsidRDefault="00EC5283" w:rsidP="00EC5283">
      <w:pPr>
        <w:rPr>
          <w:sz w:val="24"/>
          <w:szCs w:val="24"/>
        </w:rPr>
      </w:pPr>
    </w:p>
    <w:p w:rsidR="00F01F08" w:rsidRPr="009D476C" w:rsidRDefault="00F01F08" w:rsidP="00F01F08">
      <w:pPr>
        <w:jc w:val="center"/>
        <w:rPr>
          <w:b/>
          <w:sz w:val="24"/>
          <w:szCs w:val="24"/>
        </w:rPr>
      </w:pPr>
      <w:bookmarkStart w:id="0" w:name="_GoBack"/>
      <w:bookmarkEnd w:id="0"/>
      <w:r w:rsidRPr="009D476C">
        <w:rPr>
          <w:b/>
          <w:sz w:val="24"/>
          <w:szCs w:val="24"/>
        </w:rPr>
        <w:t>Θ</w:t>
      </w:r>
      <w:r>
        <w:rPr>
          <w:b/>
          <w:sz w:val="24"/>
          <w:szCs w:val="24"/>
        </w:rPr>
        <w:t>ΕΜΑ 3</w:t>
      </w:r>
    </w:p>
    <w:p w:rsidR="00F01F08" w:rsidRPr="00035957" w:rsidRDefault="00F01F08" w:rsidP="00F01F08">
      <w:pPr>
        <w:rPr>
          <w:sz w:val="24"/>
          <w:szCs w:val="24"/>
        </w:rPr>
      </w:pPr>
      <w:r>
        <w:rPr>
          <w:sz w:val="24"/>
          <w:szCs w:val="24"/>
        </w:rPr>
        <w:t>Από όλα τα ορθογώνια παραλληλόγραμμα με εμβαδό 169m</w:t>
      </w:r>
      <w:r>
        <w:rPr>
          <w:sz w:val="24"/>
          <w:szCs w:val="24"/>
          <w:vertAlign w:val="superscript"/>
        </w:rPr>
        <w:t>2</w:t>
      </w:r>
      <w:r w:rsidRPr="00035957">
        <w:rPr>
          <w:sz w:val="24"/>
          <w:szCs w:val="24"/>
          <w:vertAlign w:val="superscript"/>
        </w:rPr>
        <w:t xml:space="preserve"> </w:t>
      </w:r>
      <w:r w:rsidRPr="00035957">
        <w:rPr>
          <w:sz w:val="24"/>
          <w:szCs w:val="24"/>
        </w:rPr>
        <w:t>, να βρε</w:t>
      </w:r>
      <w:r>
        <w:rPr>
          <w:sz w:val="24"/>
          <w:szCs w:val="24"/>
        </w:rPr>
        <w:t>ίτε εκείνο με την μικρότερη περίμετρο.</w:t>
      </w:r>
      <w:r w:rsidRPr="00E238A1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μονάδες 7)</w:t>
      </w:r>
    </w:p>
    <w:p w:rsidR="003D0CAE" w:rsidRPr="003D0CAE" w:rsidRDefault="003D0CAE" w:rsidP="00EC5283">
      <w:pPr>
        <w:ind w:left="360"/>
        <w:rPr>
          <w:sz w:val="24"/>
          <w:szCs w:val="24"/>
        </w:rPr>
      </w:pPr>
    </w:p>
    <w:sectPr w:rsidR="003D0CAE" w:rsidRPr="003D0CA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2E4746"/>
    <w:multiLevelType w:val="hybridMultilevel"/>
    <w:tmpl w:val="1792B15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73D49"/>
    <w:multiLevelType w:val="hybridMultilevel"/>
    <w:tmpl w:val="D654D37C"/>
    <w:lvl w:ilvl="0" w:tplc="C21C6526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250A51"/>
    <w:multiLevelType w:val="hybridMultilevel"/>
    <w:tmpl w:val="1250C64A"/>
    <w:lvl w:ilvl="0" w:tplc="353E1874">
      <w:start w:val="1"/>
      <w:numFmt w:val="decimal"/>
      <w:lvlText w:val="%1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44936C6"/>
    <w:multiLevelType w:val="hybridMultilevel"/>
    <w:tmpl w:val="BF465D1A"/>
    <w:lvl w:ilvl="0" w:tplc="353E1874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7D4BF6"/>
    <w:multiLevelType w:val="hybridMultilevel"/>
    <w:tmpl w:val="C3AC493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317BD0"/>
    <w:multiLevelType w:val="hybridMultilevel"/>
    <w:tmpl w:val="7100812A"/>
    <w:lvl w:ilvl="0" w:tplc="353E1874">
      <w:start w:val="1"/>
      <w:numFmt w:val="decimal"/>
      <w:lvlText w:val="%1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33F2"/>
    <w:rsid w:val="000013E8"/>
    <w:rsid w:val="00035957"/>
    <w:rsid w:val="0006696D"/>
    <w:rsid w:val="000705AC"/>
    <w:rsid w:val="001208AF"/>
    <w:rsid w:val="00141A05"/>
    <w:rsid w:val="00156656"/>
    <w:rsid w:val="001A2756"/>
    <w:rsid w:val="003013E9"/>
    <w:rsid w:val="003451AE"/>
    <w:rsid w:val="003C37A6"/>
    <w:rsid w:val="003D0CAE"/>
    <w:rsid w:val="004333F2"/>
    <w:rsid w:val="005B499B"/>
    <w:rsid w:val="006467F8"/>
    <w:rsid w:val="00722898"/>
    <w:rsid w:val="00771CA0"/>
    <w:rsid w:val="00795989"/>
    <w:rsid w:val="00872DDA"/>
    <w:rsid w:val="009917BE"/>
    <w:rsid w:val="009D476C"/>
    <w:rsid w:val="00A8568F"/>
    <w:rsid w:val="00AA49DE"/>
    <w:rsid w:val="00B14772"/>
    <w:rsid w:val="00C653EA"/>
    <w:rsid w:val="00CE2FCB"/>
    <w:rsid w:val="00D50441"/>
    <w:rsid w:val="00E238A1"/>
    <w:rsid w:val="00EC5283"/>
    <w:rsid w:val="00F01F08"/>
    <w:rsid w:val="00F127E2"/>
    <w:rsid w:val="00F47B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BA27F18-79F0-4AF3-9E55-68912299F8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33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9</TotalTime>
  <Pages>1</Pages>
  <Words>95</Words>
  <Characters>518</Characters>
  <Application>Microsoft Office Word</Application>
  <DocSecurity>0</DocSecurity>
  <Lines>4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20</cp:revision>
  <dcterms:created xsi:type="dcterms:W3CDTF">2016-12-03T19:22:00Z</dcterms:created>
  <dcterms:modified xsi:type="dcterms:W3CDTF">2016-12-20T2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